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8" r:id="rId2"/>
    <p:sldId id="284" r:id="rId3"/>
    <p:sldId id="828" r:id="rId4"/>
    <p:sldId id="839" r:id="rId5"/>
    <p:sldId id="826" r:id="rId6"/>
    <p:sldId id="827" r:id="rId7"/>
    <p:sldId id="823" r:id="rId8"/>
    <p:sldId id="824" r:id="rId9"/>
    <p:sldId id="840" r:id="rId10"/>
    <p:sldId id="835" r:id="rId11"/>
    <p:sldId id="818" r:id="rId12"/>
    <p:sldId id="822" r:id="rId13"/>
    <p:sldId id="820" r:id="rId14"/>
    <p:sldId id="821" r:id="rId15"/>
    <p:sldId id="830" r:id="rId16"/>
    <p:sldId id="829" r:id="rId17"/>
    <p:sldId id="831" r:id="rId18"/>
    <p:sldId id="836" r:id="rId19"/>
    <p:sldId id="837" r:id="rId20"/>
    <p:sldId id="838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n" initials="W" lastIdx="1" clrIdx="0">
    <p:extLst>
      <p:ext uri="{19B8F6BF-5375-455C-9EA6-DF929625EA0E}">
        <p15:presenceInfo xmlns:p15="http://schemas.microsoft.com/office/powerpoint/2012/main" userId="8d1497c05368691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33" autoAdjust="0"/>
    <p:restoredTop sz="94660"/>
  </p:normalViewPr>
  <p:slideViewPr>
    <p:cSldViewPr snapToGrid="0">
      <p:cViewPr>
        <p:scale>
          <a:sx n="75" d="100"/>
          <a:sy n="75" d="100"/>
        </p:scale>
        <p:origin x="1147" y="331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A8E253-B9C5-429B-99AA-BED671C4E276}" type="datetimeFigureOut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1261CE-B807-467B-A690-70DB02A094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4810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能量阈值计算公式来源于：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ncuso, M., et al. "A method to define the energy threshold depending on noise level for rare event searches." 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uclear Instruments and Methods in Physics Research Section A: Accelerators, Spectrometers, Detectors and Associated Equipment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940 (2019): 492-496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261CE-B807-467B-A690-70DB02A0944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265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261CE-B807-467B-A690-70DB02A0944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349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261CE-B807-467B-A690-70DB02A0944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55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261CE-B807-467B-A690-70DB02A0944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951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6EAF0-F567-4753-8791-3C8F703FC139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861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069E4-BB90-4C28-949B-5EA274C581CB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603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442A6-8C79-4933-AE7A-9B6D2A4C9AFA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119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E9CDC-CF56-4979-9E53-67F25B8F8E82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73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D72293-28FC-4477-99B9-41F12B0EF492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47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CE1D9-88F2-46F1-B23B-6DD5599CAA11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594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83A4C-9F0C-4DFD-BCB5-2F5CD5B9958E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238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8D42-5C2E-48CB-9B2A-B95391339988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464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43272-8E07-49C1-8FFC-BE5EFF7A79C5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899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A3E30-6853-46FB-9D8D-7C05B35F465F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8435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0E265-CC75-46C5-9FCE-B8BA72A495FF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1282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0F422-99D2-4C2A-9770-EED2CA2836D8}" type="datetime1">
              <a:rPr lang="zh-CN" altLang="en-US" smtClean="0"/>
              <a:t>2023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715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07451" y="2112164"/>
            <a:ext cx="108250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前沿物理实验无触发波形</a:t>
            </a:r>
            <a:r>
              <a:rPr lang="zh-CN" altLang="en-US" sz="4800" b="1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数字化</a:t>
            </a:r>
            <a:endParaRPr lang="en-US" altLang="zh-CN" sz="4800" b="1" dirty="0" smtClean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zh-CN" altLang="en-US" sz="4800" b="1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与</a:t>
            </a:r>
            <a:r>
              <a:rPr lang="zh-CN" altLang="en-US" sz="4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高带宽读出架构</a:t>
            </a:r>
            <a:r>
              <a:rPr lang="zh-CN" altLang="en-US" sz="4800" b="1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研究</a:t>
            </a:r>
            <a:endParaRPr lang="en-US" altLang="zh-CN" sz="4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2442172" y="4452264"/>
            <a:ext cx="71555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+mj-lt"/>
                <a:cs typeface="Times New Roman" panose="02020603050405020304" pitchFamily="18" charset="0"/>
              </a:rPr>
              <a:t>姜林，文敬君，杨昊彦，潘秋桐，韦亮军，薛涛，李荐民，刘以农</a:t>
            </a:r>
            <a:endParaRPr lang="en-US" altLang="zh-CN" sz="2800" dirty="0">
              <a:latin typeface="+mj-lt"/>
              <a:cs typeface="Times New Roman" panose="02020603050405020304" pitchFamily="18" charset="0"/>
            </a:endParaRPr>
          </a:p>
          <a:p>
            <a:pPr algn="ctr"/>
            <a:endParaRPr lang="en-US" altLang="zh-CN" sz="2800" dirty="0" smtClean="0">
              <a:latin typeface="+mj-lt"/>
              <a:cs typeface="Times New Roman" panose="02020603050405020304" pitchFamily="18" charset="0"/>
            </a:endParaRPr>
          </a:p>
          <a:p>
            <a:pPr algn="ctr"/>
            <a:endParaRPr lang="en-US" altLang="zh-CN" sz="2800" dirty="0">
              <a:latin typeface="+mj-lt"/>
              <a:cs typeface="Times New Roman" panose="02020603050405020304" pitchFamily="18" charset="0"/>
            </a:endParaRPr>
          </a:p>
          <a:p>
            <a:pPr algn="ctr"/>
            <a:r>
              <a:rPr lang="en-US" altLang="zh-CN" sz="2800" dirty="0" smtClean="0">
                <a:latin typeface="+mj-lt"/>
                <a:cs typeface="Times New Roman" panose="02020603050405020304" pitchFamily="18" charset="0"/>
              </a:rPr>
              <a:t>2023/08/10</a:t>
            </a:r>
            <a:endParaRPr lang="en-US" altLang="zh-CN" sz="28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图片 6" descr="200px-Tsinghua_University_Logo.sv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29" y="265623"/>
            <a:ext cx="1440000" cy="14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4320" y="265623"/>
            <a:ext cx="1440000" cy="1432536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828835" y="3933173"/>
            <a:ext cx="10382250" cy="0"/>
          </a:xfrm>
          <a:prstGeom prst="line">
            <a:avLst/>
          </a:prstGeom>
          <a:ln w="28575">
            <a:solidFill>
              <a:schemeClr val="bg2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005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0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4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触发与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数据</a:t>
            </a:r>
            <a:r>
              <a:rPr lang="zh-CN" altLang="en-US" dirty="0">
                <a:solidFill>
                  <a:sysClr val="windowText" lastClr="000000"/>
                </a:solidFill>
              </a:rPr>
              <a:t>传输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模式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070" y="770467"/>
            <a:ext cx="463460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计算的无触发解决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c-128-16-16-128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构的全连接自编码器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70" y="3548574"/>
            <a:ext cx="8086976" cy="33366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2337" y="3548574"/>
            <a:ext cx="2792943" cy="317290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1533" y="774056"/>
            <a:ext cx="4562875" cy="27296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3071" y="1820407"/>
            <a:ext cx="650599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比于全精度模型，量化为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6&gt;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模型精度损失不大，量化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9&gt;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模型在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SE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标上要高出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右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需要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754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S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元和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8850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UT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元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9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需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9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S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元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3458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UT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元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75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ACE2C98-C763-3733-313B-09DA6F9E23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218" y="3677194"/>
            <a:ext cx="8192622" cy="3031965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4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</a:t>
            </a:r>
            <a:r>
              <a:rPr lang="zh-CN" altLang="en-US" dirty="0">
                <a:solidFill>
                  <a:sysClr val="windowText" lastClr="000000"/>
                </a:solidFill>
              </a:rPr>
              <a:t>触发与数据传输模式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F07196A-3AE9-8D89-6731-3CBADC5287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8180" y="1287257"/>
            <a:ext cx="4382361" cy="187314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3070" y="770467"/>
            <a:ext cx="7454413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的无触发解决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最优滤波：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滤波器，长序列单次卷积计算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擅长进行此类计算的设备：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U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续数据采集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带宽数据传输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GPU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Q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板 </a:t>
            </a:r>
            <a:r>
              <a:rPr lang="en-US" altLang="zh-CN" b="1" dirty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rora 64/66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ym typeface="Wingdings" panose="05000000000000000000" pitchFamily="2" charset="2"/>
              </a:rPr>
              <a:t>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集卡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evo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U50 or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)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PGA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集卡 </a:t>
            </a:r>
            <a:r>
              <a:rPr lang="en-US" altLang="zh-CN" b="1" dirty="0">
                <a:sym typeface="Wingdings" panose="05000000000000000000" pitchFamily="2" charset="2"/>
              </a:rPr>
              <a:t>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2P DMA </a:t>
            </a:r>
            <a:r>
              <a:rPr lang="en-US" altLang="zh-CN" b="1" dirty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U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3.0×16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tency ~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u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87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71796" y="998842"/>
            <a:ext cx="11628582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续数据采集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带宽数据传输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GPU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计算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5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自研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集卡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TX A4000</a:t>
            </a: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 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集卡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PC  GPU 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带宽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~5GB/s</a:t>
            </a: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FPGA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采集卡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 PCIe P2P DMA  GPU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最大带宽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~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1GB/s</a:t>
            </a: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GPU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部署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DPLMS 1024-ta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算法在线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计算</a:t>
            </a:r>
            <a:endParaRPr lang="en-US" altLang="zh-CN" sz="2000" dirty="0">
              <a:latin typeface="+mj-lt"/>
            </a:endParaRPr>
          </a:p>
          <a:p>
            <a:pPr lvl="1">
              <a:lnSpc>
                <a:spcPct val="11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9C2959C-A65E-F1C2-1511-2BDC42057A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82" y="2896806"/>
            <a:ext cx="4798588" cy="360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AAAD41A-1FFB-317E-5669-E00A9C7522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209" y="3125181"/>
            <a:ext cx="6819900" cy="314325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4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</a:t>
            </a:r>
            <a:r>
              <a:rPr lang="zh-CN" altLang="en-US" dirty="0">
                <a:solidFill>
                  <a:sysClr val="windowText" lastClr="000000"/>
                </a:solidFill>
              </a:rPr>
              <a:t>触发与数据传输模式</a:t>
            </a:r>
          </a:p>
        </p:txBody>
      </p:sp>
    </p:spTree>
    <p:extLst>
      <p:ext uri="{BB962C8B-B14F-4D97-AF65-F5344CB8AC3E}">
        <p14:creationId xmlns:p14="http://schemas.microsoft.com/office/powerpoint/2010/main" val="63961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0356" y="1031703"/>
            <a:ext cx="11628582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+mj-lt"/>
              </a:rPr>
              <a:t>无触发波形</a:t>
            </a:r>
            <a:r>
              <a:rPr lang="zh-CN" altLang="en-US" sz="2400" b="1" dirty="0" smtClean="0">
                <a:latin typeface="+mj-lt"/>
              </a:rPr>
              <a:t>数字化与</a:t>
            </a:r>
            <a:r>
              <a:rPr lang="zh-CN" altLang="en-US" sz="2400" b="1" dirty="0">
                <a:latin typeface="+mj-lt"/>
              </a:rPr>
              <a:t>高带宽</a:t>
            </a:r>
            <a:r>
              <a:rPr lang="zh-CN" altLang="en-US" sz="2400" b="1" dirty="0" smtClean="0">
                <a:latin typeface="+mj-lt"/>
              </a:rPr>
              <a:t>读出系统为前沿物理实验的在线</a:t>
            </a:r>
            <a:r>
              <a:rPr lang="zh-CN" altLang="en-US" sz="2400" b="1" dirty="0" smtClean="0">
                <a:latin typeface="+mj-lt"/>
              </a:rPr>
              <a:t>触发提供了更多的可能</a:t>
            </a:r>
            <a:endParaRPr lang="en-US" altLang="zh-CN" sz="2400" b="1" dirty="0" smtClean="0">
              <a:latin typeface="+mj-lt"/>
            </a:endParaRP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+mj-lt"/>
              </a:rPr>
              <a:t>在未来</a:t>
            </a:r>
            <a:r>
              <a:rPr lang="en-US" altLang="zh-CN" sz="2400" b="1" dirty="0" smtClean="0">
                <a:latin typeface="+mj-lt"/>
              </a:rPr>
              <a:t>CDEX</a:t>
            </a:r>
            <a:r>
              <a:rPr lang="zh-CN" altLang="en-US" sz="2400" b="1" dirty="0" smtClean="0">
                <a:latin typeface="+mj-lt"/>
              </a:rPr>
              <a:t>实验，有望实现低能事例的搜寻，进一步降低数据分析阈值</a:t>
            </a:r>
            <a:endParaRPr lang="en-US" altLang="zh-CN" sz="2400" b="1" dirty="0" smtClean="0">
              <a:latin typeface="+mj-lt"/>
            </a:endParaRP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+mj-lt"/>
              </a:rPr>
              <a:t>在未来</a:t>
            </a:r>
            <a:r>
              <a:rPr lang="zh-CN" altLang="en-US" sz="2400" b="1" dirty="0" smtClean="0">
                <a:latin typeface="+mj-lt"/>
              </a:rPr>
              <a:t>锦屏中微子中</a:t>
            </a:r>
            <a:r>
              <a:rPr lang="zh-CN" altLang="en-US" sz="2400" b="1" dirty="0" smtClean="0">
                <a:latin typeface="+mj-lt"/>
              </a:rPr>
              <a:t>，有望实现更偏向物理的触发方式，排除本底的同时保留物理事例</a:t>
            </a:r>
            <a:endParaRPr lang="en-US" altLang="zh-CN" sz="2400" b="1" dirty="0" smtClean="0">
              <a:latin typeface="+mj-lt"/>
            </a:endParaRP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latin typeface="+mj-lt"/>
              </a:rPr>
              <a:t>…</a:t>
            </a:r>
            <a:endParaRPr lang="en-US" altLang="zh-CN" sz="2000" dirty="0">
              <a:latin typeface="+mj-lt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ACE2C98-C763-3733-313B-09DA6F9E23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218" y="3677194"/>
            <a:ext cx="8192622" cy="3031965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5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总结与展望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21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28782" y="3138553"/>
            <a:ext cx="108250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/>
              <a:t>谢谢</a:t>
            </a:r>
            <a:endParaRPr lang="en-US" altLang="zh-CN" sz="4800" b="1" dirty="0"/>
          </a:p>
        </p:txBody>
      </p:sp>
    </p:spTree>
    <p:extLst>
      <p:ext uri="{BB962C8B-B14F-4D97-AF65-F5344CB8AC3E}">
        <p14:creationId xmlns:p14="http://schemas.microsoft.com/office/powerpoint/2010/main" val="61551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28782" y="3189353"/>
            <a:ext cx="108250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/>
              <a:t>附录</a:t>
            </a:r>
            <a:endParaRPr lang="en-US" altLang="zh-CN" sz="4800" b="1" dirty="0"/>
          </a:p>
        </p:txBody>
      </p:sp>
    </p:spTree>
    <p:extLst>
      <p:ext uri="{BB962C8B-B14F-4D97-AF65-F5344CB8AC3E}">
        <p14:creationId xmlns:p14="http://schemas.microsoft.com/office/powerpoint/2010/main" val="373077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282144" y="1"/>
            <a:ext cx="7886700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noProof="0" dirty="0" smtClean="0">
                <a:solidFill>
                  <a:sysClr val="windowText" lastClr="000000"/>
                </a:solidFill>
              </a:rPr>
              <a:t>CDEX-100</a:t>
            </a:r>
            <a:r>
              <a:rPr lang="zh-CN" altLang="en-US" noProof="0" dirty="0" smtClean="0">
                <a:solidFill>
                  <a:sysClr val="windowText" lastClr="000000"/>
                </a:solidFill>
              </a:rPr>
              <a:t>阵列读出电子学研制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82144" y="771525"/>
            <a:ext cx="1150345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EX-100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暗物质直接探测能量阈值 </a:t>
            </a:r>
            <a:r>
              <a:rPr lang="en-US" altLang="zh-CN" sz="20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.s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带宽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1B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系统噪声分布：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EX-100 DAQ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系统：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s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，只考虑噪声，幅度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应能量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超过     的点数应为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噪声误触发率 </a:t>
            </a:r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.s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量阈值                        数据传输带宽 </a:t>
            </a:r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.s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量阈值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513233" y="1359129"/>
          <a:ext cx="1951133" cy="35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233" y="1359129"/>
                        <a:ext cx="1951133" cy="351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9499600" y="868132"/>
            <a:ext cx="2692400" cy="2639497"/>
            <a:chOff x="8610600" y="1170183"/>
            <a:chExt cx="3272971" cy="320866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10600" y="1170183"/>
              <a:ext cx="3272971" cy="2839328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9014799" y="4009511"/>
              <a:ext cx="2665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C1B</a:t>
              </a:r>
              <a:r>
                <a:rPr lang="zh-CN" altLang="en-US" dirty="0" smtClean="0"/>
                <a:t>的系统噪声水平</a:t>
              </a:r>
              <a:endParaRPr lang="zh-CN" altLang="en-US" dirty="0"/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963525" y="1794511"/>
          <a:ext cx="3799553" cy="38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7" imgW="2260440" imgH="228600" progId="Equation.DSMT4">
                  <p:embed/>
                </p:oleObj>
              </mc:Choice>
              <mc:Fallback>
                <p:oleObj name="Equation" r:id="rId7" imgW="22604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3525" y="1794511"/>
                        <a:ext cx="3799553" cy="384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143625" y="2242975"/>
          <a:ext cx="317295" cy="3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3625" y="2242975"/>
                        <a:ext cx="317295" cy="38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670050" y="2614117"/>
          <a:ext cx="5473700" cy="84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11" imgW="3466800" imgH="533160" progId="Equation.DSMT4">
                  <p:embed/>
                </p:oleObj>
              </mc:Choice>
              <mc:Fallback>
                <p:oleObj name="Equation" r:id="rId11" imgW="3466800" imgH="53316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0050" y="2614117"/>
                        <a:ext cx="5473700" cy="842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467723" y="3547742"/>
            <a:ext cx="4557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(</a:t>
            </a:r>
            <a:r>
              <a:rPr lang="zh-CN" altLang="en-US" dirty="0" smtClean="0"/>
              <a:t>分段原因：设置数据包大小为</a:t>
            </a:r>
            <a:r>
              <a:rPr lang="en-US" altLang="zh-CN" dirty="0" smtClean="0"/>
              <a:t>120us</a:t>
            </a:r>
            <a:r>
              <a:rPr lang="zh-CN" altLang="en-US" dirty="0" smtClean="0"/>
              <a:t>，则最大计数率为</a:t>
            </a:r>
            <a:r>
              <a:rPr lang="en-US" altLang="zh-CN" dirty="0" smtClean="0"/>
              <a:t>1s/120us = 8333 Hz</a:t>
            </a:r>
            <a:r>
              <a:rPr lang="zh-CN" altLang="en-US" dirty="0" smtClean="0"/>
              <a:t>，超过此计数率，应以无间断采集计算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81"/>
          <a:stretch/>
        </p:blipFill>
        <p:spPr>
          <a:xfrm>
            <a:off x="189092" y="4121150"/>
            <a:ext cx="4418077" cy="260032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41"/>
          <a:stretch/>
        </p:blipFill>
        <p:spPr>
          <a:xfrm>
            <a:off x="4372587" y="4121150"/>
            <a:ext cx="4428633" cy="25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73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282144" y="1"/>
            <a:ext cx="7886700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noProof="0" dirty="0" smtClean="0">
                <a:solidFill>
                  <a:sysClr val="windowText" lastClr="000000"/>
                </a:solidFill>
              </a:rPr>
              <a:t>CDEX-100</a:t>
            </a:r>
            <a:r>
              <a:rPr lang="zh-CN" altLang="en-US" noProof="0" dirty="0" smtClean="0">
                <a:solidFill>
                  <a:sysClr val="windowText" lastClr="000000"/>
                </a:solidFill>
              </a:rPr>
              <a:t>阵列读出电子学研制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82144" y="771525"/>
            <a:ext cx="1150345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EX-100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暗物质直接探测能量阈值 </a:t>
            </a:r>
            <a:r>
              <a:rPr lang="en-US" altLang="zh-CN" sz="20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.s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带宽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/>
          </p:nvPr>
        </p:nvGraphicFramePr>
        <p:xfrm>
          <a:off x="858492" y="1380100"/>
          <a:ext cx="11127862" cy="2661967"/>
        </p:xfrm>
        <a:graphic>
          <a:graphicData uri="http://schemas.openxmlformats.org/drawingml/2006/table">
            <a:tbl>
              <a:tblPr/>
              <a:tblGrid>
                <a:gridCol w="1879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9625">
                  <a:extLst>
                    <a:ext uri="{9D8B030D-6E8A-4147-A177-3AD203B41FA5}">
                      <a16:colId xmlns:a16="http://schemas.microsoft.com/office/drawing/2014/main" val="3848920580"/>
                    </a:ext>
                  </a:extLst>
                </a:gridCol>
                <a:gridCol w="18421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2153">
                  <a:extLst>
                    <a:ext uri="{9D8B030D-6E8A-4147-A177-3AD203B41FA5}">
                      <a16:colId xmlns:a16="http://schemas.microsoft.com/office/drawing/2014/main" val="3550020963"/>
                    </a:ext>
                  </a:extLst>
                </a:gridCol>
                <a:gridCol w="18421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42153">
                  <a:extLst>
                    <a:ext uri="{9D8B030D-6E8A-4147-A177-3AD203B41FA5}">
                      <a16:colId xmlns:a16="http://schemas.microsoft.com/office/drawing/2014/main" val="2498200684"/>
                    </a:ext>
                  </a:extLst>
                </a:gridCol>
              </a:tblGrid>
              <a:tr h="399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σ=30 eV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通道</a:t>
                      </a:r>
                      <a:endParaRPr lang="en-US" altLang="zh-CN" sz="1800" b="1" i="0" u="none" strike="noStrike" dirty="0" smtClean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5</a:t>
                      </a:r>
                      <a:r>
                        <a:rPr lang="en-US" altLang="zh-CN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MSPS / 16-bit</a:t>
                      </a:r>
                    </a:p>
                    <a:p>
                      <a:pPr algn="ctr" rtl="0" fontAlgn="ctr"/>
                      <a:r>
                        <a:rPr lang="zh-CN" altLang="en-US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每个数据包</a:t>
                      </a:r>
                      <a:r>
                        <a:rPr lang="en-US" altLang="zh-CN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0us</a:t>
                      </a:r>
                      <a:r>
                        <a:rPr lang="zh-CN" altLang="en-US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记录长度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DEX-100 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低能量探测通道</a:t>
                      </a:r>
                      <a:endParaRPr lang="en-US" altLang="zh-CN" sz="1800" b="1" i="0" u="none" strike="noStrike" dirty="0" smtClean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5 MSPS / 16-bit</a:t>
                      </a:r>
                    </a:p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每个数据包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0us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记录长度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97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hreshold (eV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计数率</a:t>
                      </a:r>
                      <a:endParaRPr lang="en-US" altLang="zh-CN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cps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读出带宽 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B/s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数据量</a:t>
                      </a:r>
                      <a:endParaRPr lang="en-US" altLang="zh-CN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TB/day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读出带宽 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B/s)</a:t>
                      </a:r>
                      <a:endParaRPr lang="zh-CN" altLang="en-US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数据量</a:t>
                      </a:r>
                      <a:endParaRPr lang="en-US" altLang="zh-CN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TB/day)</a:t>
                      </a:r>
                      <a:endParaRPr lang="zh-CN" altLang="en-US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35851"/>
                  </a:ext>
                </a:extLst>
              </a:tr>
              <a:tr h="39990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0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.026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00175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142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175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707047"/>
                  </a:ext>
                </a:extLst>
              </a:tr>
              <a:tr h="39990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775.259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2033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.9656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.33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96.56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3990159"/>
                  </a:ext>
                </a:extLst>
              </a:tr>
              <a:tr h="39990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(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无触发传输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25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.5994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109.38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4217031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189260"/>
            <a:ext cx="10058400" cy="2532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24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282143" y="1"/>
            <a:ext cx="10347757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dirty="0" smtClean="0">
                <a:solidFill>
                  <a:sysClr val="windowText" lastClr="000000"/>
                </a:solidFill>
              </a:rPr>
              <a:t>神经网络自编码器的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FPGA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部署：资源消耗及推理时延</a:t>
            </a:r>
            <a:endParaRPr lang="zh-CN" altLang="en-US" sz="38400" dirty="0">
              <a:solidFill>
                <a:sysClr val="windowText" lastClr="000000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03028"/>
            <a:ext cx="107634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82144" y="771525"/>
            <a:ext cx="11546441" cy="923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c-128-16-16-128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例 （如果输出给压缩信息？比如给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）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资源消耗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最高定点精度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p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16&gt;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，设置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复用率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即最低推理时延），其需要占用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754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元和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8850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UT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元，推理时延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时钟周期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p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9&gt;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，设置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复用率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需要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9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元和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3458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UT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元，推理延时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8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时钟周期（可在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c7z100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进行部署）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760" y="3384823"/>
            <a:ext cx="8086976" cy="3336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12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9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3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无</a:t>
            </a:r>
            <a:r>
              <a:rPr lang="zh-CN" altLang="en-US" dirty="0">
                <a:solidFill>
                  <a:sysClr val="windowText" lastClr="000000"/>
                </a:solidFill>
              </a:rPr>
              <a:t>触发读出解决方案数据传输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模式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2144" y="771525"/>
            <a:ext cx="115464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线计算的无触发解决方案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复杂触发算法（如神经网络自编码器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降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梯形成形）经剪枝、定点量化后，直接部署于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数据通路中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c-128-16-16-128-ap&lt;9&gt;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部署为例，在单卡部署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道情况下，需要消耗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ilinx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levo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U250 12.8%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资源及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1.1%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UT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资源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无触发方案</a:t>
            </a:r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处理的流水线可控度高，延迟明确，设计合理的情况下几乎不会出现数据包阻塞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算法部署延迟极低，相同算法推理速度相比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明显优势，且可在很小的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tch Size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，快速得出结果，反馈时延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无触发方案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资源容量要求很高，比如在以上算法部署中，就无法使用基于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U19EG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CIe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采集卡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固件程序开发难度大，算法部署、调试难度及用时要远超在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进行算法开发和部署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大规模计算下只能进行定点数量化后的运算，计算结果精度不及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浮点数计算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精度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30853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212436" y="720439"/>
            <a:ext cx="11628582" cy="0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17599" y="22173"/>
            <a:ext cx="9818255" cy="757382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cs typeface="Times New Roman" panose="02020603050405020304" pitchFamily="18" charset="0"/>
              </a:rPr>
              <a:t>Outlines</a:t>
            </a:r>
            <a:endParaRPr lang="zh-CN" altLang="en-US" sz="3200" b="1" dirty="0"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4690" y="761081"/>
            <a:ext cx="1219199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altLang="zh-CN" sz="3200" b="1" dirty="0">
              <a:solidFill>
                <a:srgbClr val="0070C0"/>
              </a:solidFill>
              <a:latin typeface="+mj-lt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2400" b="1" dirty="0" smtClean="0">
                <a:cs typeface="Times New Roman" panose="02020603050405020304" pitchFamily="18" charset="0"/>
              </a:rPr>
              <a:t>Motivation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b="1" dirty="0" smtClean="0">
                <a:cs typeface="Times New Roman" panose="02020603050405020304" pitchFamily="18" charset="0"/>
              </a:rPr>
              <a:t>无</a:t>
            </a:r>
            <a:r>
              <a:rPr lang="zh-CN" altLang="en-US" sz="2400" b="1" dirty="0">
                <a:cs typeface="Times New Roman" panose="02020603050405020304" pitchFamily="18" charset="0"/>
              </a:rPr>
              <a:t>触发波形</a:t>
            </a:r>
            <a:r>
              <a:rPr lang="zh-CN" altLang="en-US" sz="2400" b="1" dirty="0" smtClean="0">
                <a:cs typeface="Times New Roman" panose="02020603050405020304" pitchFamily="18" charset="0"/>
              </a:rPr>
              <a:t>数字化</a:t>
            </a:r>
            <a:r>
              <a:rPr lang="zh-CN" altLang="en-US" sz="2400" b="1" dirty="0">
                <a:cs typeface="Times New Roman" panose="02020603050405020304" pitchFamily="18" charset="0"/>
              </a:rPr>
              <a:t>与高带宽读出</a:t>
            </a:r>
            <a:r>
              <a:rPr lang="zh-CN" altLang="en-US" sz="2400" b="1" dirty="0" smtClean="0">
                <a:cs typeface="Times New Roman" panose="02020603050405020304" pitchFamily="18" charset="0"/>
              </a:rPr>
              <a:t>架构</a:t>
            </a:r>
            <a:endParaRPr lang="en-US" altLang="zh-CN" sz="2400" b="1" dirty="0" smtClean="0"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b="1" dirty="0" smtClean="0">
                <a:cs typeface="Times New Roman" panose="02020603050405020304" pitchFamily="18" charset="0"/>
              </a:rPr>
              <a:t>硬件</a:t>
            </a:r>
            <a:r>
              <a:rPr lang="zh-CN" altLang="en-US" sz="2400" b="1" dirty="0">
                <a:cs typeface="Times New Roman" panose="02020603050405020304" pitchFamily="18" charset="0"/>
              </a:rPr>
              <a:t>设计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b="1" dirty="0">
                <a:cs typeface="Times New Roman" panose="02020603050405020304" pitchFamily="18" charset="0"/>
              </a:rPr>
              <a:t>在线触发与数据传输</a:t>
            </a:r>
            <a:r>
              <a:rPr lang="zh-CN" altLang="en-US" sz="2400" b="1" dirty="0" smtClean="0">
                <a:cs typeface="Times New Roman" panose="02020603050405020304" pitchFamily="18" charset="0"/>
              </a:rPr>
              <a:t>模式</a:t>
            </a:r>
            <a:endParaRPr lang="en-US" altLang="zh-CN" sz="2400" b="1" dirty="0" smtClean="0"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b="1" dirty="0" smtClean="0">
                <a:cs typeface="Times New Roman" panose="02020603050405020304" pitchFamily="18" charset="0"/>
              </a:rPr>
              <a:t>总结与展望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41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82144" y="771525"/>
            <a:ext cx="115464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线计算的无触发解决方案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一台搭载双路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MD EPYC 7002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uper Micro 4124GS-TN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服务器为例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8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道无触发计算要求的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集卡及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署模式：以交错方式在主板上进行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CIe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2P DM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传输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无触发方案</a:t>
            </a:r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endParaRPr lang="en-US" altLang="zh-CN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负责数据转发、缓存和触发信息交互，资源开销小，固件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浮点数计算，无需考虑量化损失问题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向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算法处理流水线是软件层面的，容易实现算法更新和部署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线服务器中所用硬件均可采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T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器件，基本无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制</a:t>
            </a:r>
            <a:endParaRPr lang="en-US" altLang="zh-CN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无触发方案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2P DM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传输时延、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时延可能会有浮动，有出现数据阻塞的风险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超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低延迟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算法的开发与部署也并非易事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需要购买额外的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5031" y="2141389"/>
            <a:ext cx="3167854" cy="2419181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3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无</a:t>
            </a:r>
            <a:r>
              <a:rPr lang="zh-CN" altLang="en-US" dirty="0">
                <a:solidFill>
                  <a:sysClr val="windowText" lastClr="000000"/>
                </a:solidFill>
              </a:rPr>
              <a:t>触发读出解决方案数据传输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模式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82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3</a:t>
            </a:fld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212436" y="720439"/>
            <a:ext cx="11628582" cy="0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17599" y="22173"/>
            <a:ext cx="9818255" cy="757382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cs typeface="Times New Roman" panose="02020603050405020304" pitchFamily="18" charset="0"/>
              </a:rPr>
              <a:t>Motivation</a:t>
            </a:r>
            <a:endParaRPr lang="zh-CN" altLang="en-US" sz="3200" b="1" dirty="0"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81"/>
          <a:stretch/>
        </p:blipFill>
        <p:spPr>
          <a:xfrm>
            <a:off x="117106" y="4437706"/>
            <a:ext cx="3240000" cy="19069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41"/>
          <a:stretch/>
        </p:blipFill>
        <p:spPr>
          <a:xfrm>
            <a:off x="3555076" y="4454768"/>
            <a:ext cx="3240000" cy="190158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12436" y="981239"/>
            <a:ext cx="648930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E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暗物质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测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MP 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质量弱相互作用粒子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纯锗探测器暗物质直接探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~20 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V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关键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底水平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测阈值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曝光量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E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状和目标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底水平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kk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1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kk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@1ke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分析阈值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0 eV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 e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EX-10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EX-5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kg ∙ year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kg ∙ y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5462" y="6384804"/>
            <a:ext cx="26623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噪声误触发率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.s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阈值 </a:t>
            </a:r>
          </a:p>
        </p:txBody>
      </p:sp>
      <p:sp>
        <p:nvSpPr>
          <p:cNvPr id="12" name="矩形 11"/>
          <p:cNvSpPr/>
          <p:nvPr/>
        </p:nvSpPr>
        <p:spPr>
          <a:xfrm>
            <a:off x="3752260" y="6382921"/>
            <a:ext cx="26110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传输带宽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.s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阈值</a:t>
            </a:r>
          </a:p>
        </p:txBody>
      </p:sp>
      <p:sp>
        <p:nvSpPr>
          <p:cNvPr id="14" name="矩形 13"/>
          <p:cNvSpPr/>
          <p:nvPr/>
        </p:nvSpPr>
        <p:spPr>
          <a:xfrm>
            <a:off x="6489873" y="4885208"/>
            <a:ext cx="535114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降低探测阈值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降低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IC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放及读出电子学系统噪声贡献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无触发”读出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数字滤波方法及神经网络在线触发判选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宽读出电子学系统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7683" y="815694"/>
            <a:ext cx="3689350" cy="3835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87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4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212436" y="720439"/>
            <a:ext cx="11628582" cy="0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>
          <a:xfrm>
            <a:off x="1117599" y="22173"/>
            <a:ext cx="9818255" cy="75738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smtClean="0">
                <a:cs typeface="Times New Roman" panose="02020603050405020304" pitchFamily="18" charset="0"/>
              </a:rPr>
              <a:t>Motivation</a:t>
            </a:r>
            <a:endParaRPr lang="zh-CN" altLang="en-US" sz="3200" b="1" dirty="0"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2436" y="1100893"/>
            <a:ext cx="1174729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锦屏中微子实验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V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量级的太阳中微子、地球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微子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新星遗迹中微子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掺杂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液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闪及其他可替换的靶物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关键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微子能谱解谱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测介质类型及体积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速、高带宽多通道波形采样读出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子学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锦屏中微子实验现状和目标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闪质量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吨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百吨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6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）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千吨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电倍增管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0~80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（直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c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子学通道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0~80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4000~160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（双增益）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2436" y="4517213"/>
            <a:ext cx="4886274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方式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符合触发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无触发”读出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顶点重建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形分析方法神经网络时间、能量重建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9099" y="1477821"/>
            <a:ext cx="3886200" cy="2743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6085" y="4517213"/>
            <a:ext cx="3890468" cy="191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33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760" y="2136793"/>
            <a:ext cx="10800000" cy="453711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5</a:t>
            </a:fld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>
            <a:spLocks/>
          </p:cNvSpPr>
          <p:nvPr/>
        </p:nvSpPr>
        <p:spPr>
          <a:xfrm>
            <a:off x="282144" y="1"/>
            <a:ext cx="864849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2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.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无</a:t>
            </a:r>
            <a:r>
              <a:rPr lang="zh-CN" altLang="en-US" dirty="0">
                <a:solidFill>
                  <a:sysClr val="windowText" lastClr="000000"/>
                </a:solidFill>
              </a:rPr>
              <a:t>触发波形数字化与高带宽读出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架构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6960" y="897101"/>
            <a:ext cx="614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优势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采样率，高采样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精度（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GSPS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-bit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端无触发、无死时间数据上传汇总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读出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宽（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Gbps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带宽、大容量实时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缓存（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GB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60GB/s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丰富的计算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资源（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24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SP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340k LUTs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917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848"/>
    </mc:Choice>
    <mc:Fallback xmlns="">
      <p:transition spd="slow" advTm="18848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6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82144" y="878221"/>
            <a:ext cx="69520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多机箱之间互联架构的实现：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8654"/>
            <a:ext cx="3600000" cy="291928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488" y="1982295"/>
            <a:ext cx="4902771" cy="295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9840" y="2069569"/>
            <a:ext cx="3600000" cy="273817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0" y="5380482"/>
            <a:ext cx="36700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案一：所有机箱的触发请求汇总到一个主触发板上进行全局触发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25494" y="5380481"/>
            <a:ext cx="38155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二：所有机箱的触发请求汇总到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处理板上进行全局触发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546259" y="5380481"/>
            <a:ext cx="36274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案三：环形融合拓扑，所有机箱并行计算，交互并进行全局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触发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282144" y="1"/>
            <a:ext cx="864849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2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.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无</a:t>
            </a:r>
            <a:r>
              <a:rPr lang="zh-CN" altLang="en-US" dirty="0">
                <a:solidFill>
                  <a:sysClr val="windowText" lastClr="000000"/>
                </a:solidFill>
              </a:rPr>
              <a:t>触发波形数字化与高带宽读出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架构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12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7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>
            <a:spLocks/>
          </p:cNvSpPr>
          <p:nvPr/>
        </p:nvSpPr>
        <p:spPr>
          <a:xfrm>
            <a:off x="282144" y="792739"/>
            <a:ext cx="8328456" cy="5918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sz="2400" b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触发波形数字化与高带宽读出硬件设计</a:t>
            </a:r>
            <a:endParaRPr lang="zh-CN" altLang="en-US" sz="2400" b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610600" y="1669886"/>
            <a:ext cx="354667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形采样系统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U-VPX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底板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架构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盘中孔工艺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芯片：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U060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-bit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DR4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B3.0 (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写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2.8Gbps)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背板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TH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速收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路（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Gbps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8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VDS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TH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速收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路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282143" y="1"/>
            <a:ext cx="8384629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3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硬件设计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17372" b="10310"/>
          <a:stretch/>
        </p:blipFill>
        <p:spPr>
          <a:xfrm>
            <a:off x="4650600" y="1473494"/>
            <a:ext cx="3960000" cy="509116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83" y="1382107"/>
            <a:ext cx="4320000" cy="5322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3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8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82144" y="792739"/>
            <a:ext cx="8328456" cy="5918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sz="2400" b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触发波形数字化与高带宽读出硬件设计</a:t>
            </a:r>
            <a:endParaRPr lang="zh-CN" altLang="en-US" sz="2400" b="0" dirty="0">
              <a:solidFill>
                <a:sysClr val="windowText" lastClr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8844" y="3968058"/>
            <a:ext cx="3600000" cy="277333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66660" y="1817520"/>
            <a:ext cx="429909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MSPS ADC 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I AD969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道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MSPS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-b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SD204B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口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GSPS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C FMC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 ADS54J60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道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GSPS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-b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SD204B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接口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GSPS/10GSPS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C 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C12DJ5200RF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道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GSPS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-bit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道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GSPS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-b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SD204B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口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282144" y="1"/>
            <a:ext cx="856721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3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.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硬件设计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1" t="28659" b="27356"/>
          <a:stretch/>
        </p:blipFill>
        <p:spPr>
          <a:xfrm>
            <a:off x="8145516" y="767713"/>
            <a:ext cx="3841947" cy="30965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r="18148"/>
          <a:stretch/>
        </p:blipFill>
        <p:spPr>
          <a:xfrm rot="5400000">
            <a:off x="3311179" y="2225349"/>
            <a:ext cx="5238586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845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9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4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触发与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数据</a:t>
            </a:r>
            <a:r>
              <a:rPr lang="zh-CN" altLang="en-US" dirty="0">
                <a:solidFill>
                  <a:sysClr val="windowText" lastClr="000000"/>
                </a:solidFill>
              </a:rPr>
              <a:t>传输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模式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3573" y="1850936"/>
            <a:ext cx="11454585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接神经网络：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右两侧为输入、输出层，中间为隐藏层，每层内部神经元互不相连，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每个神经元则均与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-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所有神经元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连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码器：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编码器和解码器组成：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码器：高维输入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低维隐变量，获取输入数据隐含的抽象特征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码器：低维隐变量重新映射至输入空间，重构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入数据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993" y="5067566"/>
            <a:ext cx="3615690" cy="139102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1484" y="2938332"/>
            <a:ext cx="2921432" cy="15310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8400" y="4851757"/>
            <a:ext cx="4470327" cy="186971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63573" y="875326"/>
            <a:ext cx="4467890" cy="870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计算的无触发解决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计算的无触发解决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30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0">
      <a:majorFont>
        <a:latin typeface="Calibri"/>
        <a:ea typeface="Adobe 黑体 Std R"/>
        <a:cs typeface=""/>
      </a:majorFont>
      <a:minorFont>
        <a:latin typeface="Calibri"/>
        <a:ea typeface="Adobe 黑体 Std 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647</TotalTime>
  <Words>1716</Words>
  <Application>Microsoft Office PowerPoint</Application>
  <PresentationFormat>宽屏</PresentationFormat>
  <Paragraphs>243</Paragraphs>
  <Slides>2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Adobe 黑体 Std R</vt:lpstr>
      <vt:lpstr>等线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PowerPoint 演示文稿</vt:lpstr>
      <vt:lpstr>Outlines</vt:lpstr>
      <vt:lpstr>Motiv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lin</dc:creator>
  <cp:lastModifiedBy>jianglin</cp:lastModifiedBy>
  <cp:revision>2894</cp:revision>
  <dcterms:created xsi:type="dcterms:W3CDTF">2020-10-13T02:16:24Z</dcterms:created>
  <dcterms:modified xsi:type="dcterms:W3CDTF">2023-08-09T13:06:40Z</dcterms:modified>
</cp:coreProperties>
</file>